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011BFF" w14:textId="77777777" w:rsidR="00087838" w:rsidRPr="003C2B19" w:rsidRDefault="008C42BA" w:rsidP="003C2B19">
      <w:pPr>
        <w:rPr>
          <w:rFonts w:asciiTheme="minorEastAsia" w:eastAsiaTheme="minorEastAsia" w:hAnsiTheme="minorEastAsia"/>
          <w:szCs w:val="21"/>
        </w:rPr>
      </w:pPr>
      <w:r w:rsidRPr="00941E71">
        <w:rPr>
          <w:rFonts w:asciiTheme="minorEastAsia" w:eastAsiaTheme="minorEastAsia" w:hAnsiTheme="minorEastAsia" w:hint="eastAsia"/>
          <w:szCs w:val="21"/>
        </w:rPr>
        <w:t>2</w:t>
      </w:r>
      <w:r w:rsidR="003C2B19" w:rsidRPr="00941E71">
        <w:rPr>
          <w:rFonts w:asciiTheme="minorEastAsia" w:eastAsiaTheme="minorEastAsia" w:hAnsiTheme="minorEastAsia"/>
          <w:szCs w:val="21"/>
        </w:rPr>
        <w:t>、</w:t>
      </w:r>
      <w:r w:rsidR="008D0775" w:rsidRPr="00941E71">
        <w:rPr>
          <w:rFonts w:asciiTheme="minorEastAsia" w:eastAsiaTheme="minorEastAsia" w:hAnsiTheme="minorEastAsia"/>
          <w:szCs w:val="21"/>
        </w:rPr>
        <w:t>若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z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>=-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-2K+1</m:t>
            </m:r>
          </m:sup>
        </m:sSup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-1</m:t>
                </m:r>
              </m:sup>
            </m:sSup>
          </m:e>
        </m:d>
      </m:oMath>
      <w:r w:rsidR="008D0775">
        <w:rPr>
          <w:rFonts w:asciiTheme="minorEastAsia" w:eastAsiaTheme="minorEastAsia" w:hAnsiTheme="minorEastAsia" w:hint="eastAsia"/>
          <w:szCs w:val="21"/>
        </w:rPr>
        <w:t>成立，请证明</w:t>
      </w:r>
    </w:p>
    <w:p w14:paraId="4D9BD369" w14:textId="0116F216" w:rsidR="008F667C" w:rsidRDefault="009350AF" w:rsidP="008D0775">
      <w:pPr>
        <w:pStyle w:val="a3"/>
        <w:ind w:left="644" w:firstLineChars="0" w:firstLine="0"/>
        <w:rPr>
          <w:rFonts w:ascii="楷体_GB2312" w:eastAsia="楷体_GB2312"/>
          <w:b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n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>=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n</m:t>
            </m:r>
          </m:sup>
        </m:sSup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(2K-1-n)</m:t>
        </m:r>
      </m:oMath>
      <w:r w:rsidR="00087838" w:rsidRPr="00087838">
        <w:rPr>
          <w:rFonts w:ascii="楷体_GB2312" w:eastAsia="楷体_GB2312"/>
          <w:b/>
          <w:sz w:val="28"/>
          <w:szCs w:val="28"/>
        </w:rPr>
        <w:t xml:space="preserve"> </w:t>
      </w:r>
    </w:p>
    <w:p w14:paraId="6851D922" w14:textId="2827095C" w:rsidR="00941E71" w:rsidRDefault="00941E71" w:rsidP="00941E71">
      <w:r>
        <w:rPr>
          <w:rFonts w:hint="eastAsia"/>
        </w:rPr>
        <w:t>解：</w:t>
      </w:r>
      <w:r w:rsidR="00BE198B">
        <w:rPr>
          <w:rFonts w:hint="eastAsia"/>
        </w:rPr>
        <w:t>经过查阅资料可知，</w:t>
      </w:r>
      <w:r w:rsidR="000D4A9A">
        <w:rPr>
          <w:rFonts w:hint="eastAsia"/>
        </w:rPr>
        <w:t>Z</w:t>
      </w:r>
      <w:r w:rsidR="000D4A9A">
        <w:rPr>
          <w:rFonts w:hint="eastAsia"/>
        </w:rPr>
        <w:t>变换的</w:t>
      </w:r>
      <w:r w:rsidR="007D3CBA">
        <w:rPr>
          <w:rFonts w:hint="eastAsia"/>
        </w:rPr>
        <w:t>时移</w:t>
      </w:r>
      <w:r w:rsidR="000D4A9A">
        <w:rPr>
          <w:rFonts w:hint="eastAsia"/>
        </w:rPr>
        <w:t>性</w:t>
      </w:r>
      <w:r w:rsidR="00F24929">
        <w:rPr>
          <w:rFonts w:hint="eastAsia"/>
        </w:rPr>
        <w:t>如下</w:t>
      </w:r>
      <w:r w:rsidR="00564C0C">
        <w:rPr>
          <w:rFonts w:hint="eastAsia"/>
        </w:rPr>
        <w:t>：</w:t>
      </w:r>
    </w:p>
    <w:p w14:paraId="1AF6D5F0" w14:textId="7FAB15E1" w:rsidR="0022242F" w:rsidRPr="003B3521" w:rsidRDefault="003B3521" w:rsidP="003B3521">
      <w:pPr>
        <w:pStyle w:val="MTDisplayEquation"/>
        <w:rPr>
          <w:rFonts w:hint="eastAsia"/>
        </w:rPr>
      </w:pPr>
      <w:r>
        <w:tab/>
      </w:r>
      <w:r w:rsidRPr="003B3521">
        <w:rPr>
          <w:position w:val="-10"/>
        </w:rPr>
        <w:object w:dxaOrig="1980" w:dyaOrig="360" w14:anchorId="142D0E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9pt;height:18pt" o:ole="">
            <v:imagedata r:id="rId7" o:title=""/>
          </v:shape>
          <o:OLEObject Type="Embed" ProgID="Equation.DSMT4" ShapeID="_x0000_i1030" DrawAspect="Content" ObjectID="_1666630645" r:id="rId8"/>
        </w:object>
      </w:r>
    </w:p>
    <w:p w14:paraId="4106889B" w14:textId="1BB0FB13" w:rsidR="00856C66" w:rsidRDefault="0056442F" w:rsidP="00C47082">
      <w:pPr>
        <w:ind w:firstLine="420"/>
      </w:pPr>
      <w:r>
        <w:rPr>
          <w:rFonts w:hint="eastAsia"/>
        </w:rPr>
        <w:t>由于</w:t>
      </w:r>
      <w:r w:rsidR="00790B0A" w:rsidRPr="00790B0A">
        <w:rPr>
          <w:position w:val="-12"/>
        </w:rPr>
        <w:object w:dxaOrig="580" w:dyaOrig="360" w14:anchorId="4365896A">
          <v:shape id="_x0000_i1033" type="#_x0000_t75" style="width:28.8pt;height:18pt" o:ole="">
            <v:imagedata r:id="rId9" o:title=""/>
          </v:shape>
          <o:OLEObject Type="Embed" ProgID="Equation.DSMT4" ShapeID="_x0000_i1033" DrawAspect="Content" ObjectID="_1666630646" r:id="rId10"/>
        </w:object>
      </w:r>
      <w:r w:rsidR="00790B0A">
        <w:rPr>
          <w:rFonts w:hint="eastAsia"/>
        </w:rPr>
        <w:t>的</w:t>
      </w:r>
      <w:r w:rsidR="00790B0A">
        <w:t>Z</w:t>
      </w:r>
      <w:r w:rsidR="00790B0A">
        <w:rPr>
          <w:rFonts w:hint="eastAsia"/>
        </w:rPr>
        <w:t>变换为</w:t>
      </w:r>
      <w:r w:rsidR="00B54266" w:rsidRPr="00B54266">
        <w:rPr>
          <w:position w:val="-12"/>
        </w:rPr>
        <w:object w:dxaOrig="639" w:dyaOrig="360" w14:anchorId="547EEB3F">
          <v:shape id="_x0000_i1036" type="#_x0000_t75" style="width:31.8pt;height:18pt" o:ole="">
            <v:imagedata r:id="rId11" o:title=""/>
          </v:shape>
          <o:OLEObject Type="Embed" ProgID="Equation.DSMT4" ShapeID="_x0000_i1036" DrawAspect="Content" ObjectID="_1666630647" r:id="rId12"/>
        </w:object>
      </w:r>
      <w:r w:rsidR="00B54266">
        <w:rPr>
          <w:rFonts w:hint="eastAsia"/>
        </w:rPr>
        <w:t>，因此</w:t>
      </w:r>
      <w:r w:rsidR="00E659C8">
        <w:rPr>
          <w:rFonts w:hint="eastAsia"/>
        </w:rPr>
        <w:t>本题</w:t>
      </w:r>
      <w:r w:rsidR="001151F0">
        <w:rPr>
          <w:rFonts w:hint="eastAsia"/>
        </w:rPr>
        <w:t>的目标是</w:t>
      </w:r>
      <w:r w:rsidR="00FC22EF">
        <w:rPr>
          <w:rFonts w:hint="eastAsia"/>
        </w:rPr>
        <w:t>求</w:t>
      </w:r>
      <w:r w:rsidR="005E78E8">
        <w:rPr>
          <w:rFonts w:hint="eastAsia"/>
        </w:rPr>
        <w:t>解</w:t>
      </w:r>
      <w:r w:rsidR="00FC22EF">
        <w:rPr>
          <w:rFonts w:hint="eastAsia"/>
        </w:rPr>
        <w:t>出</w:t>
      </w:r>
      <w:r w:rsidR="00856C66" w:rsidRPr="00856C66">
        <w:rPr>
          <w:position w:val="-12"/>
        </w:rPr>
        <w:object w:dxaOrig="1920" w:dyaOrig="380" w14:anchorId="7E36481E">
          <v:shape id="_x0000_i1043" type="#_x0000_t75" style="width:96pt;height:19.2pt" o:ole="">
            <v:imagedata r:id="rId13" o:title=""/>
          </v:shape>
          <o:OLEObject Type="Embed" ProgID="Equation.DSMT4" ShapeID="_x0000_i1043" DrawAspect="Content" ObjectID="_1666630648" r:id="rId14"/>
        </w:object>
      </w:r>
      <w:r w:rsidR="00856C66">
        <w:rPr>
          <w:rFonts w:hint="eastAsia"/>
        </w:rPr>
        <w:t>的</w:t>
      </w:r>
      <w:r w:rsidR="009C08A4">
        <w:t>Z</w:t>
      </w:r>
      <w:r w:rsidR="009C08A4">
        <w:rPr>
          <w:rFonts w:hint="eastAsia"/>
        </w:rPr>
        <w:t>变换为</w:t>
      </w:r>
      <w:r w:rsidR="004A7F78" w:rsidRPr="004A7F78">
        <w:rPr>
          <w:position w:val="-12"/>
        </w:rPr>
        <w:object w:dxaOrig="1560" w:dyaOrig="380" w14:anchorId="4C97C97B">
          <v:shape id="_x0000_i1046" type="#_x0000_t75" style="width:78pt;height:19.2pt" o:ole="">
            <v:imagedata r:id="rId15" o:title=""/>
          </v:shape>
          <o:OLEObject Type="Embed" ProgID="Equation.DSMT4" ShapeID="_x0000_i1046" DrawAspect="Content" ObjectID="_1666630649" r:id="rId16"/>
        </w:object>
      </w:r>
      <w:r w:rsidR="0061104A">
        <w:rPr>
          <w:rFonts w:hint="eastAsia"/>
        </w:rPr>
        <w:t>。</w:t>
      </w:r>
    </w:p>
    <w:p w14:paraId="6F9CCFD5" w14:textId="33315817" w:rsidR="0061104A" w:rsidRDefault="00870B16" w:rsidP="00941E71">
      <w:r>
        <w:tab/>
      </w:r>
      <w:r w:rsidR="00D3009D">
        <w:rPr>
          <w:rFonts w:hint="eastAsia"/>
        </w:rPr>
        <w:t>由</w:t>
      </w:r>
      <w:r w:rsidR="00E47E3F" w:rsidRPr="00E47E3F">
        <w:rPr>
          <w:position w:val="-12"/>
        </w:rPr>
        <w:object w:dxaOrig="3460" w:dyaOrig="360" w14:anchorId="28551EBF">
          <v:shape id="_x0000_i1056" type="#_x0000_t75" style="width:172.8pt;height:18pt" o:ole="">
            <v:imagedata r:id="rId17" o:title=""/>
          </v:shape>
          <o:OLEObject Type="Embed" ProgID="Equation.DSMT4" ShapeID="_x0000_i1056" DrawAspect="Content" ObjectID="_1666630650" r:id="rId18"/>
        </w:object>
      </w:r>
      <w:r w:rsidR="00596D7A">
        <w:rPr>
          <w:rFonts w:hint="eastAsia"/>
        </w:rPr>
        <w:t>，因此</w:t>
      </w:r>
      <w:r w:rsidR="00DC6D22">
        <w:rPr>
          <w:rFonts w:hint="eastAsia"/>
        </w:rPr>
        <w:t>由</w:t>
      </w:r>
      <w:r w:rsidR="0092190A">
        <w:rPr>
          <w:rFonts w:hint="eastAsia"/>
        </w:rPr>
        <w:t>Z</w:t>
      </w:r>
      <w:r w:rsidR="0092190A">
        <w:rPr>
          <w:rFonts w:hint="eastAsia"/>
        </w:rPr>
        <w:t>变换的时移性质</w:t>
      </w:r>
      <w:r w:rsidR="00ED5001">
        <w:rPr>
          <w:rFonts w:hint="eastAsia"/>
        </w:rPr>
        <w:t>及</w:t>
      </w:r>
      <w:r w:rsidR="00E260AF">
        <w:rPr>
          <w:rFonts w:hint="eastAsia"/>
        </w:rPr>
        <w:t>x</w:t>
      </w:r>
      <w:r w:rsidR="00E260AF">
        <w:t>(-n)</w:t>
      </w:r>
      <w:r w:rsidR="00E260AF">
        <w:rPr>
          <w:rFonts w:hint="eastAsia"/>
        </w:rPr>
        <w:t>的</w:t>
      </w:r>
      <w:r w:rsidR="00E260AF">
        <w:rPr>
          <w:rFonts w:hint="eastAsia"/>
        </w:rPr>
        <w:t>Z</w:t>
      </w:r>
      <w:r w:rsidR="00E260AF">
        <w:rPr>
          <w:rFonts w:hint="eastAsia"/>
        </w:rPr>
        <w:t>变换为</w:t>
      </w:r>
      <w:r w:rsidR="00AE046E">
        <w:rPr>
          <w:rFonts w:hint="eastAsia"/>
        </w:rPr>
        <w:t>X(</w:t>
      </w:r>
      <w:r w:rsidR="00AE046E">
        <w:t>z</w:t>
      </w:r>
      <w:r w:rsidR="00AE046E" w:rsidRPr="00AE046E">
        <w:rPr>
          <w:rFonts w:hint="eastAsia"/>
          <w:vertAlign w:val="superscript"/>
        </w:rPr>
        <w:t>-1</w:t>
      </w:r>
      <w:r w:rsidR="00AE046E">
        <w:t>)</w:t>
      </w:r>
      <w:r w:rsidR="00B61958">
        <w:rPr>
          <w:rFonts w:hint="eastAsia"/>
        </w:rPr>
        <w:t>的性质</w:t>
      </w:r>
      <w:r w:rsidR="00606969">
        <w:rPr>
          <w:rFonts w:hint="eastAsia"/>
        </w:rPr>
        <w:t>可得</w:t>
      </w:r>
      <w:r w:rsidR="00C26739">
        <w:rPr>
          <w:rFonts w:hint="eastAsia"/>
        </w:rPr>
        <w:t>：</w:t>
      </w:r>
    </w:p>
    <w:p w14:paraId="070D4313" w14:textId="2F0894E7" w:rsidR="00C26739" w:rsidRDefault="0042721F" w:rsidP="0042721F">
      <w:pPr>
        <w:pStyle w:val="MTDisplayEquation"/>
      </w:pPr>
      <w:r>
        <w:tab/>
      </w:r>
      <w:r w:rsidR="000C582B" w:rsidRPr="0042721F">
        <w:rPr>
          <w:position w:val="-12"/>
        </w:rPr>
        <w:object w:dxaOrig="5100" w:dyaOrig="380" w14:anchorId="1CF05188">
          <v:shape id="_x0000_i1068" type="#_x0000_t75" style="width:255pt;height:19.2pt" o:ole="">
            <v:imagedata r:id="rId19" o:title=""/>
          </v:shape>
          <o:OLEObject Type="Embed" ProgID="Equation.DSMT4" ShapeID="_x0000_i1068" DrawAspect="Content" ObjectID="_1666630651" r:id="rId20"/>
        </w:object>
      </w:r>
    </w:p>
    <w:p w14:paraId="3901F58C" w14:textId="7710C617" w:rsidR="008F084F" w:rsidRDefault="008D2FF5" w:rsidP="008F084F">
      <w:r>
        <w:tab/>
      </w:r>
      <w:r w:rsidR="009F2088">
        <w:rPr>
          <w:rFonts w:hint="eastAsia"/>
        </w:rPr>
        <w:t>当</w:t>
      </w:r>
      <w:r w:rsidR="00A47853" w:rsidRPr="00DF6407">
        <w:rPr>
          <w:position w:val="-12"/>
        </w:rPr>
        <w:object w:dxaOrig="1420" w:dyaOrig="360" w14:anchorId="3ED9F057">
          <v:shape id="_x0000_i1069" type="#_x0000_t75" style="width:70.8pt;height:18pt" o:ole="">
            <v:imagedata r:id="rId21" o:title=""/>
          </v:shape>
          <o:OLEObject Type="Embed" ProgID="Equation.DSMT4" ShapeID="_x0000_i1069" DrawAspect="Content" ObjectID="_1666630652" r:id="rId22"/>
        </w:object>
      </w:r>
      <w:r w:rsidR="00A47853">
        <w:rPr>
          <w:rFonts w:hint="eastAsia"/>
        </w:rPr>
        <w:t>乘以</w:t>
      </w:r>
      <w:r w:rsidR="00FE5BC2">
        <w:rPr>
          <w:rFonts w:hint="eastAsia"/>
        </w:rPr>
        <w:t>(</w:t>
      </w:r>
      <w:r w:rsidR="00FE5BC2">
        <w:t>-1)</w:t>
      </w:r>
      <w:r w:rsidR="00FE5BC2" w:rsidRPr="00FE5BC2">
        <w:rPr>
          <w:vertAlign w:val="superscript"/>
        </w:rPr>
        <w:t>n</w:t>
      </w:r>
      <w:r w:rsidR="007B2EDA">
        <w:rPr>
          <w:rFonts w:hint="eastAsia"/>
        </w:rPr>
        <w:t>后</w:t>
      </w:r>
      <w:r w:rsidR="001F4C71">
        <w:rPr>
          <w:rFonts w:hint="eastAsia"/>
        </w:rPr>
        <w:t>，</w:t>
      </w:r>
      <w:r w:rsidR="0043749E">
        <w:rPr>
          <w:rFonts w:hint="eastAsia"/>
        </w:rPr>
        <w:t>进行</w:t>
      </w:r>
      <w:r w:rsidR="0043749E">
        <w:t>Z</w:t>
      </w:r>
      <w:r w:rsidR="0043749E">
        <w:rPr>
          <w:rFonts w:hint="eastAsia"/>
        </w:rPr>
        <w:t>变换后，就相当于在</w:t>
      </w:r>
      <w:r w:rsidR="0043749E">
        <w:t>z</w:t>
      </w:r>
      <w:r w:rsidR="0043749E">
        <w:rPr>
          <w:rFonts w:hint="eastAsia"/>
        </w:rPr>
        <w:t>的前面加了一个负号，因此</w:t>
      </w:r>
      <w:r w:rsidR="00343A76" w:rsidRPr="00343A76">
        <w:rPr>
          <w:position w:val="-12"/>
        </w:rPr>
        <w:object w:dxaOrig="1920" w:dyaOrig="380" w14:anchorId="2785CF6D">
          <v:shape id="_x0000_i1077" type="#_x0000_t75" style="width:96pt;height:19.2pt" o:ole="">
            <v:imagedata r:id="rId23" o:title=""/>
          </v:shape>
          <o:OLEObject Type="Embed" ProgID="Equation.DSMT4" ShapeID="_x0000_i1077" DrawAspect="Content" ObjectID="_1666630653" r:id="rId24"/>
        </w:object>
      </w:r>
      <w:r w:rsidR="00343A76">
        <w:rPr>
          <w:rFonts w:hint="eastAsia"/>
        </w:rPr>
        <w:t>的</w:t>
      </w:r>
      <w:r w:rsidR="00343A76">
        <w:rPr>
          <w:rFonts w:hint="eastAsia"/>
        </w:rPr>
        <w:t>z</w:t>
      </w:r>
      <w:r w:rsidR="00343A76">
        <w:rPr>
          <w:rFonts w:hint="eastAsia"/>
        </w:rPr>
        <w:t>变换为：</w:t>
      </w:r>
    </w:p>
    <w:p w14:paraId="598C5E9C" w14:textId="50ED7E69" w:rsidR="00AC6E44" w:rsidRDefault="001E3A65" w:rsidP="001E3A65">
      <w:pPr>
        <w:pStyle w:val="MTDisplayEquation"/>
        <w:rPr>
          <w:rFonts w:hint="eastAsia"/>
        </w:rPr>
      </w:pPr>
      <w:r>
        <w:tab/>
      </w:r>
      <w:r w:rsidRPr="001E3A65">
        <w:rPr>
          <w:position w:val="-12"/>
        </w:rPr>
        <w:object w:dxaOrig="4160" w:dyaOrig="380" w14:anchorId="705D353E">
          <v:shape id="_x0000_i1090" type="#_x0000_t75" style="width:208.2pt;height:19.2pt" o:ole="">
            <v:imagedata r:id="rId25" o:title=""/>
          </v:shape>
          <o:OLEObject Type="Embed" ProgID="Equation.DSMT4" ShapeID="_x0000_i1090" DrawAspect="Content" ObjectID="_1666630654" r:id="rId26"/>
        </w:object>
      </w:r>
    </w:p>
    <w:p w14:paraId="1E058937" w14:textId="5FA0C432" w:rsidR="001E3A65" w:rsidRDefault="00A87765" w:rsidP="001E3A65">
      <w:pPr>
        <w:pStyle w:val="MTDisplayEquation"/>
        <w:rPr>
          <w:rFonts w:hint="eastAsia"/>
        </w:rPr>
      </w:pPr>
      <w:r>
        <w:tab/>
      </w:r>
      <w:r w:rsidR="008D41DD">
        <w:rPr>
          <w:rFonts w:hint="eastAsia"/>
        </w:rPr>
        <w:t>而</w:t>
      </w:r>
      <w:r w:rsidR="00DA0C8E" w:rsidRPr="00DF6407">
        <w:rPr>
          <w:position w:val="-12"/>
        </w:rPr>
        <w:object w:dxaOrig="7160" w:dyaOrig="380" w14:anchorId="55E72387">
          <v:shape id="_x0000_i1114" type="#_x0000_t75" style="width:358.2pt;height:19.2pt" o:ole="">
            <v:imagedata r:id="rId27" o:title=""/>
          </v:shape>
          <o:OLEObject Type="Embed" ProgID="Equation.DSMT4" ShapeID="_x0000_i1114" DrawAspect="Content" ObjectID="_1666630655" r:id="rId28"/>
        </w:object>
      </w:r>
      <w:r w:rsidR="00203740">
        <w:rPr>
          <w:rFonts w:hint="eastAsia"/>
        </w:rPr>
        <w:t>，</w:t>
      </w:r>
    </w:p>
    <w:p w14:paraId="7C234010" w14:textId="1C16B1C5" w:rsidR="00C721A0" w:rsidRDefault="00A13089" w:rsidP="00B56210">
      <w:r>
        <w:rPr>
          <w:rFonts w:hint="eastAsia"/>
        </w:rPr>
        <w:t>因为</w:t>
      </w:r>
      <w:r w:rsidR="000A6D9A">
        <w:rPr>
          <w:rFonts w:hint="eastAsia"/>
        </w:rPr>
        <w:t>2K</w:t>
      </w:r>
      <w:r w:rsidR="000A6D9A">
        <w:t>-1</w:t>
      </w:r>
      <w:r w:rsidR="005C0134">
        <w:rPr>
          <w:rFonts w:hint="eastAsia"/>
        </w:rPr>
        <w:t>为奇数，</w:t>
      </w:r>
      <w:r w:rsidR="0029763D">
        <w:rPr>
          <w:rFonts w:hint="eastAsia"/>
        </w:rPr>
        <w:t>所以</w:t>
      </w:r>
      <w:r w:rsidR="0029763D">
        <w:rPr>
          <w:rFonts w:hint="eastAsia"/>
        </w:rPr>
        <w:t>(</w:t>
      </w:r>
      <w:r w:rsidR="0029763D">
        <w:t>-1)</w:t>
      </w:r>
      <w:r w:rsidR="00E858D2" w:rsidRPr="00CA2842">
        <w:rPr>
          <w:vertAlign w:val="superscript"/>
        </w:rPr>
        <w:t>2</w:t>
      </w:r>
      <w:r w:rsidR="00C47405" w:rsidRPr="00CA2842">
        <w:rPr>
          <w:vertAlign w:val="superscript"/>
        </w:rPr>
        <w:t>K</w:t>
      </w:r>
      <w:r w:rsidR="00E858D2" w:rsidRPr="00CA2842">
        <w:rPr>
          <w:vertAlign w:val="superscript"/>
        </w:rPr>
        <w:t>-</w:t>
      </w:r>
      <w:r w:rsidR="00C721A0">
        <w:rPr>
          <w:vertAlign w:val="superscript"/>
        </w:rPr>
        <w:t>1</w:t>
      </w:r>
      <w:r w:rsidR="00933D4F">
        <w:rPr>
          <w:rFonts w:hint="eastAsia"/>
        </w:rPr>
        <w:t>=</w:t>
      </w:r>
      <w:r w:rsidR="00C40045">
        <w:t xml:space="preserve"> </w:t>
      </w:r>
      <w:r w:rsidR="00FB3226">
        <w:t>-1</w:t>
      </w:r>
      <w:r w:rsidR="00464694">
        <w:rPr>
          <w:rFonts w:hint="eastAsia"/>
        </w:rPr>
        <w:t>，</w:t>
      </w:r>
      <w:r w:rsidR="00A95A84">
        <w:rPr>
          <w:rFonts w:hint="eastAsia"/>
        </w:rPr>
        <w:t>因此</w:t>
      </w:r>
      <w:r w:rsidR="00FE3D06" w:rsidRPr="00DF6407">
        <w:rPr>
          <w:position w:val="-12"/>
        </w:rPr>
        <w:object w:dxaOrig="1920" w:dyaOrig="380" w14:anchorId="56267BB3">
          <v:shape id="_x0000_i1110" type="#_x0000_t75" style="width:96pt;height:19.2pt" o:ole="">
            <v:imagedata r:id="rId29" o:title=""/>
          </v:shape>
          <o:OLEObject Type="Embed" ProgID="Equation.DSMT4" ShapeID="_x0000_i1110" DrawAspect="Content" ObjectID="_1666630656" r:id="rId30"/>
        </w:object>
      </w:r>
      <w:r w:rsidR="00FE3D06">
        <w:rPr>
          <w:rFonts w:hint="eastAsia"/>
        </w:rPr>
        <w:t>的</w:t>
      </w:r>
      <w:r w:rsidR="00FE3D06">
        <w:rPr>
          <w:rFonts w:hint="eastAsia"/>
        </w:rPr>
        <w:t>Z</w:t>
      </w:r>
      <w:r w:rsidR="00FE3D06">
        <w:rPr>
          <w:rFonts w:hint="eastAsia"/>
        </w:rPr>
        <w:t>变换为</w:t>
      </w:r>
      <w:r w:rsidR="00281006">
        <w:rPr>
          <w:rFonts w:hint="eastAsia"/>
        </w:rPr>
        <w:t>：</w:t>
      </w:r>
    </w:p>
    <w:p w14:paraId="2DAE8AEB" w14:textId="159C2C46" w:rsidR="00281006" w:rsidRDefault="00BA7957" w:rsidP="00BA7957">
      <w:pPr>
        <w:pStyle w:val="MTDisplayEquation"/>
        <w:rPr>
          <w:rFonts w:hint="eastAsia"/>
          <w:vertAlign w:val="superscript"/>
        </w:rPr>
      </w:pPr>
      <w:r>
        <w:rPr>
          <w:vertAlign w:val="superscript"/>
        </w:rPr>
        <w:tab/>
      </w:r>
      <w:r w:rsidRPr="00BA7957">
        <w:rPr>
          <w:position w:val="-12"/>
          <w:vertAlign w:val="superscript"/>
        </w:rPr>
        <w:object w:dxaOrig="3800" w:dyaOrig="380" w14:anchorId="5066B96F">
          <v:shape id="_x0000_i1120" type="#_x0000_t75" style="width:190.2pt;height:19.2pt" o:ole="">
            <v:imagedata r:id="rId31" o:title=""/>
          </v:shape>
          <o:OLEObject Type="Embed" ProgID="Equation.DSMT4" ShapeID="_x0000_i1120" DrawAspect="Content" ObjectID="_1666630657" r:id="rId32"/>
        </w:object>
      </w:r>
    </w:p>
    <w:p w14:paraId="3F859EE0" w14:textId="18F352E0" w:rsidR="00BA7957" w:rsidRPr="00C721A0" w:rsidRDefault="008F3EC7" w:rsidP="00B56210">
      <w:pPr>
        <w:rPr>
          <w:rFonts w:hint="eastAsia"/>
          <w:vertAlign w:val="superscript"/>
        </w:rPr>
      </w:pPr>
      <w:r>
        <w:rPr>
          <w:rFonts w:hint="eastAsia"/>
        </w:rPr>
        <w:t>又因为</w:t>
      </w:r>
      <w:r w:rsidR="00E83416">
        <w:rPr>
          <w:rFonts w:hint="eastAsia"/>
        </w:rPr>
        <w:t>题目中已知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z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>=-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-2K+1</m:t>
            </m:r>
          </m:sup>
        </m:sSup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-1</m:t>
                </m:r>
              </m:sup>
            </m:sSup>
          </m:e>
        </m:d>
      </m:oMath>
      <w:r w:rsidR="008F297C">
        <w:rPr>
          <w:rFonts w:hint="eastAsia"/>
          <w:szCs w:val="21"/>
        </w:rPr>
        <w:t>，故而</w:t>
      </w:r>
      <w:r w:rsidR="00D235D0">
        <w:rPr>
          <w:rFonts w:hint="eastAsia"/>
          <w:szCs w:val="21"/>
        </w:rPr>
        <w:t>可得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n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>=</m:t>
        </m:r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n</m:t>
            </m:r>
          </m:sup>
        </m:sSup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(2K-1-n)</m:t>
        </m:r>
      </m:oMath>
      <w:r w:rsidR="0014664B">
        <w:rPr>
          <w:rFonts w:hint="eastAsia"/>
          <w:szCs w:val="21"/>
        </w:rPr>
        <w:t>。</w:t>
      </w:r>
    </w:p>
    <w:sectPr w:rsidR="00BA7957" w:rsidRPr="00C721A0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C40BA3" w14:textId="77777777" w:rsidR="009350AF" w:rsidRDefault="009350AF" w:rsidP="008D2E15">
      <w:r>
        <w:separator/>
      </w:r>
    </w:p>
  </w:endnote>
  <w:endnote w:type="continuationSeparator" w:id="0">
    <w:p w14:paraId="2329167D" w14:textId="77777777" w:rsidR="009350AF" w:rsidRDefault="009350AF" w:rsidP="008D2E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FF0E36A" w14:textId="77777777" w:rsidR="009350AF" w:rsidRDefault="009350AF" w:rsidP="008D2E15">
      <w:r>
        <w:separator/>
      </w:r>
    </w:p>
  </w:footnote>
  <w:footnote w:type="continuationSeparator" w:id="0">
    <w:p w14:paraId="6E06D336" w14:textId="77777777" w:rsidR="009350AF" w:rsidRDefault="009350AF" w:rsidP="008D2E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05A77EA"/>
    <w:multiLevelType w:val="hybridMultilevel"/>
    <w:tmpl w:val="5B90FFF2"/>
    <w:lvl w:ilvl="0" w:tplc="664CEBB6">
      <w:start w:val="1"/>
      <w:numFmt w:val="decimal"/>
      <w:lvlText w:val="(%1)"/>
      <w:lvlJc w:val="left"/>
      <w:pPr>
        <w:ind w:left="644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1" w15:restartNumberingAfterBreak="0">
    <w:nsid w:val="50121343"/>
    <w:multiLevelType w:val="hybridMultilevel"/>
    <w:tmpl w:val="25FEFFA0"/>
    <w:lvl w:ilvl="0" w:tplc="CA606C74">
      <w:start w:val="2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7CBC09A0"/>
    <w:multiLevelType w:val="hybridMultilevel"/>
    <w:tmpl w:val="7F94C9B8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1A8347A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31FCE"/>
    <w:rsid w:val="00042C26"/>
    <w:rsid w:val="00074E21"/>
    <w:rsid w:val="00082B39"/>
    <w:rsid w:val="00087838"/>
    <w:rsid w:val="0009557E"/>
    <w:rsid w:val="000A10A8"/>
    <w:rsid w:val="000A21CE"/>
    <w:rsid w:val="000A6D9A"/>
    <w:rsid w:val="000C33F4"/>
    <w:rsid w:val="000C582B"/>
    <w:rsid w:val="000D46C3"/>
    <w:rsid w:val="000D4A9A"/>
    <w:rsid w:val="00113ADB"/>
    <w:rsid w:val="001151F0"/>
    <w:rsid w:val="00120994"/>
    <w:rsid w:val="001365B8"/>
    <w:rsid w:val="001460DF"/>
    <w:rsid w:val="0014664B"/>
    <w:rsid w:val="00162038"/>
    <w:rsid w:val="001922C0"/>
    <w:rsid w:val="001B65DD"/>
    <w:rsid w:val="001E3A65"/>
    <w:rsid w:val="001F4C71"/>
    <w:rsid w:val="0020141A"/>
    <w:rsid w:val="00203740"/>
    <w:rsid w:val="00221114"/>
    <w:rsid w:val="0022242F"/>
    <w:rsid w:val="00281006"/>
    <w:rsid w:val="0029763D"/>
    <w:rsid w:val="00322C2C"/>
    <w:rsid w:val="00343A76"/>
    <w:rsid w:val="00377279"/>
    <w:rsid w:val="003B3521"/>
    <w:rsid w:val="003C2B19"/>
    <w:rsid w:val="00417256"/>
    <w:rsid w:val="0042721F"/>
    <w:rsid w:val="0043749E"/>
    <w:rsid w:val="00456797"/>
    <w:rsid w:val="00464694"/>
    <w:rsid w:val="004A7F78"/>
    <w:rsid w:val="004D1DED"/>
    <w:rsid w:val="004E7081"/>
    <w:rsid w:val="004E7771"/>
    <w:rsid w:val="00517242"/>
    <w:rsid w:val="00541158"/>
    <w:rsid w:val="0056442F"/>
    <w:rsid w:val="00564C0C"/>
    <w:rsid w:val="00566AF6"/>
    <w:rsid w:val="00596D7A"/>
    <w:rsid w:val="005C0134"/>
    <w:rsid w:val="005C2CBD"/>
    <w:rsid w:val="005E78E8"/>
    <w:rsid w:val="00606969"/>
    <w:rsid w:val="0061104A"/>
    <w:rsid w:val="00636B8A"/>
    <w:rsid w:val="00696BF9"/>
    <w:rsid w:val="006E64DE"/>
    <w:rsid w:val="00700616"/>
    <w:rsid w:val="00743483"/>
    <w:rsid w:val="007826A2"/>
    <w:rsid w:val="00790B0A"/>
    <w:rsid w:val="007B2EDA"/>
    <w:rsid w:val="007C2712"/>
    <w:rsid w:val="007D3CBA"/>
    <w:rsid w:val="00826FAB"/>
    <w:rsid w:val="00856C66"/>
    <w:rsid w:val="00867BFF"/>
    <w:rsid w:val="00870B16"/>
    <w:rsid w:val="00874CC7"/>
    <w:rsid w:val="008B6BA0"/>
    <w:rsid w:val="008C42BA"/>
    <w:rsid w:val="008D0775"/>
    <w:rsid w:val="008D2E15"/>
    <w:rsid w:val="008D2FF5"/>
    <w:rsid w:val="008D41DD"/>
    <w:rsid w:val="008F084F"/>
    <w:rsid w:val="008F297C"/>
    <w:rsid w:val="008F3EC7"/>
    <w:rsid w:val="0092190A"/>
    <w:rsid w:val="00925AAF"/>
    <w:rsid w:val="00933D4F"/>
    <w:rsid w:val="009350AF"/>
    <w:rsid w:val="00941E71"/>
    <w:rsid w:val="00966436"/>
    <w:rsid w:val="009C08A4"/>
    <w:rsid w:val="009F2088"/>
    <w:rsid w:val="009F6DBD"/>
    <w:rsid w:val="00A13089"/>
    <w:rsid w:val="00A47853"/>
    <w:rsid w:val="00A75B9E"/>
    <w:rsid w:val="00A87765"/>
    <w:rsid w:val="00A95A84"/>
    <w:rsid w:val="00A97D5D"/>
    <w:rsid w:val="00AB2EDD"/>
    <w:rsid w:val="00AC6E44"/>
    <w:rsid w:val="00AE046E"/>
    <w:rsid w:val="00AE673C"/>
    <w:rsid w:val="00AF154D"/>
    <w:rsid w:val="00B079B6"/>
    <w:rsid w:val="00B54266"/>
    <w:rsid w:val="00B56210"/>
    <w:rsid w:val="00B61958"/>
    <w:rsid w:val="00BA7957"/>
    <w:rsid w:val="00BE198B"/>
    <w:rsid w:val="00BF7064"/>
    <w:rsid w:val="00C25764"/>
    <w:rsid w:val="00C26739"/>
    <w:rsid w:val="00C40045"/>
    <w:rsid w:val="00C47082"/>
    <w:rsid w:val="00C47405"/>
    <w:rsid w:val="00C721A0"/>
    <w:rsid w:val="00CA2842"/>
    <w:rsid w:val="00CA3F91"/>
    <w:rsid w:val="00CB527F"/>
    <w:rsid w:val="00CC2E54"/>
    <w:rsid w:val="00CD78E3"/>
    <w:rsid w:val="00D235D0"/>
    <w:rsid w:val="00D3009D"/>
    <w:rsid w:val="00D310B4"/>
    <w:rsid w:val="00D5370E"/>
    <w:rsid w:val="00D80C98"/>
    <w:rsid w:val="00DA0C8E"/>
    <w:rsid w:val="00DC6D22"/>
    <w:rsid w:val="00E260AF"/>
    <w:rsid w:val="00E35ED0"/>
    <w:rsid w:val="00E47E3F"/>
    <w:rsid w:val="00E659C8"/>
    <w:rsid w:val="00E83416"/>
    <w:rsid w:val="00E858D2"/>
    <w:rsid w:val="00ED5001"/>
    <w:rsid w:val="00F24929"/>
    <w:rsid w:val="00F724D7"/>
    <w:rsid w:val="00F7769E"/>
    <w:rsid w:val="00F95CFB"/>
    <w:rsid w:val="00FB3226"/>
    <w:rsid w:val="00FC22EF"/>
    <w:rsid w:val="00FD482E"/>
    <w:rsid w:val="00FE3D06"/>
    <w:rsid w:val="00FE5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488A29"/>
  <w15:docId w15:val="{BBB8DD55-6B22-4D44-80D0-CA28F50D45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8D2E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8D2E15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semiHidden/>
    <w:unhideWhenUsed/>
    <w:rsid w:val="008D2E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semiHidden/>
    <w:rsid w:val="008D2E15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087838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087838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087838"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B352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B3521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101</Words>
  <Characters>578</Characters>
  <Application>Microsoft Office Word</Application>
  <DocSecurity>0</DocSecurity>
  <Lines>4</Lines>
  <Paragraphs>1</Paragraphs>
  <ScaleCrop>false</ScaleCrop>
  <Company>gucas</Company>
  <LinksUpToDate>false</LinksUpToDate>
  <CharactersWithSpaces>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陈 帅华</cp:lastModifiedBy>
  <cp:revision>119</cp:revision>
  <dcterms:created xsi:type="dcterms:W3CDTF">2018-11-03T05:35:00Z</dcterms:created>
  <dcterms:modified xsi:type="dcterms:W3CDTF">2020-11-11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